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43"/>
  </p:notesMasterIdLst>
  <p:sldIdLst>
    <p:sldId id="256" r:id="rId2"/>
    <p:sldId id="279" r:id="rId3"/>
    <p:sldId id="284" r:id="rId4"/>
    <p:sldId id="285" r:id="rId5"/>
    <p:sldId id="286" r:id="rId6"/>
    <p:sldId id="280" r:id="rId7"/>
    <p:sldId id="282" r:id="rId8"/>
    <p:sldId id="283" r:id="rId9"/>
    <p:sldId id="281" r:id="rId10"/>
    <p:sldId id="287" r:id="rId11"/>
    <p:sldId id="290" r:id="rId12"/>
    <p:sldId id="291" r:id="rId13"/>
    <p:sldId id="307" r:id="rId14"/>
    <p:sldId id="308" r:id="rId15"/>
    <p:sldId id="309" r:id="rId16"/>
    <p:sldId id="310" r:id="rId17"/>
    <p:sldId id="311" r:id="rId18"/>
    <p:sldId id="312" r:id="rId19"/>
    <p:sldId id="313" r:id="rId20"/>
    <p:sldId id="314" r:id="rId21"/>
    <p:sldId id="315" r:id="rId22"/>
    <p:sldId id="316" r:id="rId23"/>
    <p:sldId id="317" r:id="rId24"/>
    <p:sldId id="318" r:id="rId25"/>
    <p:sldId id="319" r:id="rId26"/>
    <p:sldId id="320" r:id="rId27"/>
    <p:sldId id="321" r:id="rId28"/>
    <p:sldId id="322" r:id="rId29"/>
    <p:sldId id="323" r:id="rId30"/>
    <p:sldId id="325" r:id="rId31"/>
    <p:sldId id="326" r:id="rId32"/>
    <p:sldId id="327" r:id="rId33"/>
    <p:sldId id="328" r:id="rId34"/>
    <p:sldId id="329" r:id="rId35"/>
    <p:sldId id="330" r:id="rId36"/>
    <p:sldId id="331" r:id="rId37"/>
    <p:sldId id="332" r:id="rId38"/>
    <p:sldId id="333" r:id="rId39"/>
    <p:sldId id="334" r:id="rId40"/>
    <p:sldId id="336" r:id="rId41"/>
    <p:sldId id="335" r:id="rId4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etno Kusumaningrum" initials="RK" lastIdx="1" clrIdx="0">
    <p:extLst>
      <p:ext uri="{19B8F6BF-5375-455C-9EA6-DF929625EA0E}">
        <p15:presenceInfo xmlns:p15="http://schemas.microsoft.com/office/powerpoint/2012/main" userId="8917be4bccb3714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CC"/>
    <a:srgbClr val="BD25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Gaya Medium 2 - Akse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4" d="100"/>
          <a:sy n="64" d="100"/>
        </p:scale>
        <p:origin x="680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ampungan Hea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Tampungan Tanggal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A7E94F-E1C4-4167-9869-18E9AF97E7CA}" type="datetimeFigureOut">
              <a:rPr lang="en-US" smtClean="0"/>
              <a:t>2/13/2018</a:t>
            </a:fld>
            <a:endParaRPr lang="en-US"/>
          </a:p>
        </p:txBody>
      </p:sp>
      <p:sp>
        <p:nvSpPr>
          <p:cNvPr id="4" name="Tampungan Gambar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Tampungan Catatan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d-ID"/>
              <a:t>Edit gaya teks Master</a:t>
            </a:r>
          </a:p>
          <a:p>
            <a:pPr lvl="1"/>
            <a:r>
              <a:rPr lang="id-ID"/>
              <a:t>Tingkat kedua</a:t>
            </a:r>
          </a:p>
          <a:p>
            <a:pPr lvl="2"/>
            <a:r>
              <a:rPr lang="id-ID"/>
              <a:t>Tingkat ketiga</a:t>
            </a:r>
          </a:p>
          <a:p>
            <a:pPr lvl="3"/>
            <a:r>
              <a:rPr lang="id-ID"/>
              <a:t>Tingkat keempat</a:t>
            </a:r>
          </a:p>
          <a:p>
            <a:pPr lvl="4"/>
            <a:r>
              <a:rPr lang="id-ID"/>
              <a:t>Tingkat kelima</a:t>
            </a:r>
            <a:endParaRPr lang="en-US"/>
          </a:p>
        </p:txBody>
      </p:sp>
      <p:sp>
        <p:nvSpPr>
          <p:cNvPr id="6" name="Tampungan Kaki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Tampungan Nomor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C9E5CC-E697-474D-A8E9-6A0FCD3A4C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91433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Jud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5"/>
            <a:ext cx="11262866" cy="3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id-ID"/>
              <a:t>Klik untuk mengedit gaya judul Master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d-ID"/>
              <a:t>Klik untuk mengedit gaya subjudul Mas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05951" y="5956137"/>
            <a:ext cx="284480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2/1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5951811"/>
            <a:ext cx="691721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1644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Judul dan Teks Vertik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id-ID"/>
              <a:t>Klik untuk mengedit gaya judul Master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id-ID"/>
              <a:t>Edit gaya teks Master</a:t>
            </a:r>
          </a:p>
          <a:p>
            <a:pPr lvl="1"/>
            <a:r>
              <a:rPr lang="id-ID"/>
              <a:t>Tingkat kedua</a:t>
            </a:r>
          </a:p>
          <a:p>
            <a:pPr lvl="2"/>
            <a:r>
              <a:rPr lang="id-ID"/>
              <a:t>Tingkat ketiga</a:t>
            </a:r>
          </a:p>
          <a:p>
            <a:pPr lvl="3"/>
            <a:r>
              <a:rPr lang="id-ID"/>
              <a:t>Tingkat keempat</a:t>
            </a:r>
          </a:p>
          <a:p>
            <a:pPr lvl="4"/>
            <a:r>
              <a:rPr lang="id-ID"/>
              <a:t>Tingkat keli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1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Judul Vertikal dan Tek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8839201" y="599725"/>
            <a:ext cx="2906817" cy="5816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1" y="675726"/>
            <a:ext cx="2004164" cy="5183073"/>
          </a:xfrm>
        </p:spPr>
        <p:txBody>
          <a:bodyPr vert="eaVert"/>
          <a:lstStyle/>
          <a:p>
            <a:r>
              <a:rPr lang="id-ID"/>
              <a:t>Klik untuk mengedit gaya judul Master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4923" y="675726"/>
            <a:ext cx="7896279" cy="5183073"/>
          </a:xfrm>
        </p:spPr>
        <p:txBody>
          <a:bodyPr vert="eaVert" anchor="t"/>
          <a:lstStyle/>
          <a:p>
            <a:pPr lvl="0"/>
            <a:r>
              <a:rPr lang="id-ID"/>
              <a:t>Edit gaya teks Master</a:t>
            </a:r>
          </a:p>
          <a:p>
            <a:pPr lvl="1"/>
            <a:r>
              <a:rPr lang="id-ID"/>
              <a:t>Tingkat kedua</a:t>
            </a:r>
          </a:p>
          <a:p>
            <a:pPr lvl="2"/>
            <a:r>
              <a:rPr lang="id-ID"/>
              <a:t>Tingkat ketiga</a:t>
            </a:r>
          </a:p>
          <a:p>
            <a:pPr lvl="3"/>
            <a:r>
              <a:rPr lang="id-ID"/>
              <a:t>Tingkat keempat</a:t>
            </a:r>
          </a:p>
          <a:p>
            <a:pPr lvl="4"/>
            <a:r>
              <a:rPr lang="id-ID"/>
              <a:t>Tingkat keli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93673" y="5956137"/>
            <a:ext cx="1328141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2/1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74923" y="5951811"/>
            <a:ext cx="7896279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446615" y="5956137"/>
            <a:ext cx="1164195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Judul dan Kont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id-ID"/>
              <a:t>Klik untuk mengedit gaya judul Mas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180496"/>
            <a:ext cx="11029615" cy="3678303"/>
          </a:xfrm>
        </p:spPr>
        <p:txBody>
          <a:bodyPr/>
          <a:lstStyle/>
          <a:p>
            <a:pPr lvl="0"/>
            <a:r>
              <a:rPr lang="id-ID"/>
              <a:t>Edit gaya teks Master</a:t>
            </a:r>
          </a:p>
          <a:p>
            <a:pPr lvl="1"/>
            <a:r>
              <a:rPr lang="id-ID"/>
              <a:t>Tingkat kedua</a:t>
            </a:r>
          </a:p>
          <a:p>
            <a:pPr lvl="2"/>
            <a:r>
              <a:rPr lang="id-ID"/>
              <a:t>Tingkat ketiga</a:t>
            </a:r>
          </a:p>
          <a:p>
            <a:pPr lvl="3"/>
            <a:r>
              <a:rPr lang="id-ID"/>
              <a:t>Tingkat keempat</a:t>
            </a:r>
          </a:p>
          <a:p>
            <a:pPr lvl="4"/>
            <a:r>
              <a:rPr lang="id-ID"/>
              <a:t>Tingkat keli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1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52508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Header Bagia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7817" y="5141974"/>
            <a:ext cx="11290860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3043910"/>
            <a:ext cx="11029615" cy="1497507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accent1"/>
                </a:solidFill>
              </a:defRPr>
            </a:lvl1pPr>
          </a:lstStyle>
          <a:p>
            <a:r>
              <a:rPr lang="id-ID"/>
              <a:t>Klik untuk mengedit gaya judul Mast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4541417"/>
            <a:ext cx="11029615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d-ID"/>
              <a:t>Edit gaya teks Mast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2/1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 Kont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id-ID"/>
              <a:t>Klik untuk mengedit gaya judul Mas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3" y="2228003"/>
            <a:ext cx="5422390" cy="3633047"/>
          </a:xfrm>
        </p:spPr>
        <p:txBody>
          <a:bodyPr>
            <a:normAutofit/>
          </a:bodyPr>
          <a:lstStyle/>
          <a:p>
            <a:pPr lvl="0"/>
            <a:r>
              <a:rPr lang="id-ID"/>
              <a:t>Edit gaya teks Master</a:t>
            </a:r>
          </a:p>
          <a:p>
            <a:pPr lvl="1"/>
            <a:r>
              <a:rPr lang="id-ID"/>
              <a:t>Tingkat kedua</a:t>
            </a:r>
          </a:p>
          <a:p>
            <a:pPr lvl="2"/>
            <a:r>
              <a:rPr lang="id-ID"/>
              <a:t>Tingkat ketiga</a:t>
            </a:r>
          </a:p>
          <a:p>
            <a:pPr lvl="3"/>
            <a:r>
              <a:rPr lang="id-ID"/>
              <a:t>Tingkat keempat</a:t>
            </a:r>
          </a:p>
          <a:p>
            <a:pPr lvl="4"/>
            <a:r>
              <a:rPr lang="id-ID"/>
              <a:t>Tingkat kelima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8417" y="2228003"/>
            <a:ext cx="5422392" cy="3633047"/>
          </a:xfrm>
        </p:spPr>
        <p:txBody>
          <a:bodyPr>
            <a:normAutofit/>
          </a:bodyPr>
          <a:lstStyle/>
          <a:p>
            <a:pPr lvl="0"/>
            <a:r>
              <a:rPr lang="id-ID"/>
              <a:t>Edit gaya teks Master</a:t>
            </a:r>
          </a:p>
          <a:p>
            <a:pPr lvl="1"/>
            <a:r>
              <a:rPr lang="id-ID"/>
              <a:t>Tingkat kedua</a:t>
            </a:r>
          </a:p>
          <a:p>
            <a:pPr lvl="2"/>
            <a:r>
              <a:rPr lang="id-ID"/>
              <a:t>Tingkat ketiga</a:t>
            </a:r>
          </a:p>
          <a:p>
            <a:pPr lvl="3"/>
            <a:r>
              <a:rPr lang="id-ID"/>
              <a:t>Tingkat keempat</a:t>
            </a:r>
          </a:p>
          <a:p>
            <a:pPr lvl="4"/>
            <a:r>
              <a:rPr lang="id-ID"/>
              <a:t>Tingkat kelima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13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erbandinga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id-ID"/>
              <a:t>Klik untuk mengedit gaya judul Mast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219" y="2250892"/>
            <a:ext cx="5087075" cy="536005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d-ID"/>
              <a:t>Edit gaya teks Mast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4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id-ID"/>
              <a:t>Edit gaya teks Master</a:t>
            </a:r>
          </a:p>
          <a:p>
            <a:pPr lvl="1"/>
            <a:r>
              <a:rPr lang="id-ID"/>
              <a:t>Tingkat kedua</a:t>
            </a:r>
          </a:p>
          <a:p>
            <a:pPr lvl="2"/>
            <a:r>
              <a:rPr lang="id-ID"/>
              <a:t>Tingkat ketiga</a:t>
            </a:r>
          </a:p>
          <a:p>
            <a:pPr lvl="3"/>
            <a:r>
              <a:rPr lang="id-ID"/>
              <a:t>Tingkat keempat</a:t>
            </a:r>
          </a:p>
          <a:p>
            <a:pPr lvl="4"/>
            <a:r>
              <a:rPr lang="id-ID"/>
              <a:t>Tingkat kelima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3735" y="2250892"/>
            <a:ext cx="5087073" cy="553373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d-ID"/>
              <a:t>Edit gaya teks Master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709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id-ID"/>
              <a:t>Edit gaya teks Master</a:t>
            </a:r>
          </a:p>
          <a:p>
            <a:pPr lvl="1"/>
            <a:r>
              <a:rPr lang="id-ID"/>
              <a:t>Tingkat kedua</a:t>
            </a:r>
          </a:p>
          <a:p>
            <a:pPr lvl="2"/>
            <a:r>
              <a:rPr lang="id-ID"/>
              <a:t>Tingkat ketiga</a:t>
            </a:r>
          </a:p>
          <a:p>
            <a:pPr lvl="3"/>
            <a:r>
              <a:rPr lang="id-ID"/>
              <a:t>Tingkat keempat</a:t>
            </a:r>
          </a:p>
          <a:p>
            <a:pPr lvl="4"/>
            <a:r>
              <a:rPr lang="id-ID"/>
              <a:t>Tingkat kelima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13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Judul S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13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>
            <a:spLocks noChangeAspect="1"/>
          </p:cNvSpPr>
          <p:nvPr/>
        </p:nvSpPr>
        <p:spPr>
          <a:xfrm>
            <a:off x="440683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75894" y="729658"/>
            <a:ext cx="11029616" cy="988332"/>
          </a:xfrm>
        </p:spPr>
        <p:txBody>
          <a:bodyPr/>
          <a:lstStyle/>
          <a:p>
            <a:r>
              <a:rPr lang="id-ID"/>
              <a:t>Klik untuk mengedit gaya judul Master</a:t>
            </a:r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Koso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13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Konten dengan Keteranga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47817" y="5141973"/>
            <a:ext cx="11298200" cy="127470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5262296"/>
            <a:ext cx="4909445" cy="689514"/>
          </a:xfrm>
        </p:spPr>
        <p:txBody>
          <a:bodyPr anchor="ctr"/>
          <a:lstStyle>
            <a:lvl1pPr algn="l">
              <a:defRPr sz="2000" b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id-ID"/>
              <a:t>Klik untuk mengedit gaya judul Mas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816" y="601200"/>
            <a:ext cx="11292840" cy="4204800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id-ID"/>
              <a:t>Edit gaya teks Master</a:t>
            </a:r>
          </a:p>
          <a:p>
            <a:pPr lvl="1"/>
            <a:r>
              <a:rPr lang="id-ID"/>
              <a:t>Tingkat kedua</a:t>
            </a:r>
          </a:p>
          <a:p>
            <a:pPr lvl="2"/>
            <a:r>
              <a:rPr lang="id-ID"/>
              <a:t>Tingkat ketiga</a:t>
            </a:r>
          </a:p>
          <a:p>
            <a:pPr lvl="3"/>
            <a:r>
              <a:rPr lang="id-ID"/>
              <a:t>Tingkat keempat</a:t>
            </a:r>
          </a:p>
          <a:p>
            <a:pPr lvl="4"/>
            <a:r>
              <a:rPr lang="id-ID"/>
              <a:t>Tingkat kelima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40823" y="5262296"/>
            <a:ext cx="5869987" cy="689515"/>
          </a:xfrm>
        </p:spPr>
        <p:txBody>
          <a:bodyPr anchor="ctr">
            <a:normAutofit/>
          </a:bodyPr>
          <a:lstStyle>
            <a:lvl1pPr marL="0" indent="0" algn="r">
              <a:buNone/>
              <a:defRPr sz="1100">
                <a:solidFill>
                  <a:schemeClr val="bg1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d-ID"/>
              <a:t>Edit gaya teks Master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2/13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Gambar dengan Keteranga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4693389"/>
            <a:ext cx="11029616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accent1"/>
                </a:solidFill>
              </a:defRPr>
            </a:lvl1pPr>
          </a:lstStyle>
          <a:p>
            <a:r>
              <a:rPr lang="id-ID"/>
              <a:t>Klik untuk mengedit gaya judul Master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7817" y="599725"/>
            <a:ext cx="11290859" cy="355725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id-ID"/>
              <a:t>Klik ikon untuk menambahkan gambar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7"/>
            <a:ext cx="11029617" cy="598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d-ID"/>
              <a:t>Edit gaya teks Master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13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id-ID"/>
              <a:t>Klik untuk mengedit gaya judul Mast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3"/>
            <a:ext cx="11029616" cy="35227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id-ID"/>
              <a:t>Edit gaya teks Master</a:t>
            </a:r>
          </a:p>
          <a:p>
            <a:pPr lvl="1"/>
            <a:r>
              <a:rPr lang="id-ID"/>
              <a:t>Tingkat kedua</a:t>
            </a:r>
          </a:p>
          <a:p>
            <a:pPr lvl="2"/>
            <a:r>
              <a:rPr lang="id-ID"/>
              <a:t>Tingkat ketiga</a:t>
            </a:r>
          </a:p>
          <a:p>
            <a:pPr lvl="3"/>
            <a:r>
              <a:rPr lang="id-ID"/>
              <a:t>Tingkat keempat</a:t>
            </a:r>
          </a:p>
          <a:p>
            <a:pPr lvl="4"/>
            <a:r>
              <a:rPr lang="id-ID"/>
              <a:t>Tingkat keli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5956137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2/1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5951811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accent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5956137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2800" b="0" kern="1200" cap="all">
          <a:solidFill>
            <a:schemeClr val="bg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2"/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2"/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jpeg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7.jpeg"/><Relationship Id="rId4" Type="http://schemas.openxmlformats.org/officeDocument/2006/relationships/image" Target="../media/image14.wmf"/><Relationship Id="rId9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4717022F-5B64-4388-9EF4-AF0FFF0F5FD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5400" dirty="0"/>
              <a:t>ALJABAR LINIER</a:t>
            </a:r>
          </a:p>
        </p:txBody>
      </p:sp>
      <p:sp>
        <p:nvSpPr>
          <p:cNvPr id="3" name="Subjudul 2">
            <a:extLst>
              <a:ext uri="{FF2B5EF4-FFF2-40B4-BE49-F238E27FC236}">
                <a16:creationId xmlns:a16="http://schemas.microsoft.com/office/drawing/2014/main" id="{2557468C-0199-4FC2-A907-F533E7B9897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/>
              <a:t>Dr. RETNO KUSUMANINGRUM, S.SI., </a:t>
            </a:r>
            <a:r>
              <a:rPr lang="en-US" b="1" dirty="0" err="1"/>
              <a:t>M.Kom</a:t>
            </a:r>
            <a:r>
              <a:rPr lang="en-US" b="1" dirty="0"/>
              <a:t>.</a:t>
            </a:r>
          </a:p>
        </p:txBody>
      </p:sp>
      <p:sp>
        <p:nvSpPr>
          <p:cNvPr id="4" name="Persegi Panjang 3">
            <a:extLst>
              <a:ext uri="{FF2B5EF4-FFF2-40B4-BE49-F238E27FC236}">
                <a16:creationId xmlns:a16="http://schemas.microsoft.com/office/drawing/2014/main" id="{C49752B3-FBFF-47A6-B5EE-161915839061}"/>
              </a:ext>
            </a:extLst>
          </p:cNvPr>
          <p:cNvSpPr/>
          <p:nvPr/>
        </p:nvSpPr>
        <p:spPr>
          <a:xfrm>
            <a:off x="9082817" y="4199788"/>
            <a:ext cx="234512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r"/>
            <a:r>
              <a:rPr lang="id-ID" sz="5400" b="1" cap="none" spc="0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Vector</a:t>
            </a:r>
            <a:endParaRPr lang="id-ID" sz="54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100460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" y="800100"/>
            <a:ext cx="8229600" cy="740465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K</a:t>
            </a:r>
            <a:r>
              <a:rPr lang="id-ID" sz="4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OMUTATIF</a:t>
            </a:r>
            <a:endParaRPr lang="en-US" sz="40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3" name="Grup 2">
            <a:extLst>
              <a:ext uri="{FF2B5EF4-FFF2-40B4-BE49-F238E27FC236}">
                <a16:creationId xmlns:a16="http://schemas.microsoft.com/office/drawing/2014/main" id="{3F684313-CA94-4180-962F-2B9B3895D9B4}"/>
              </a:ext>
            </a:extLst>
          </p:cNvPr>
          <p:cNvGrpSpPr/>
          <p:nvPr/>
        </p:nvGrpSpPr>
        <p:grpSpPr>
          <a:xfrm>
            <a:off x="3352800" y="800099"/>
            <a:ext cx="5410200" cy="1143001"/>
            <a:chOff x="3352800" y="800099"/>
            <a:chExt cx="5410200" cy="1143001"/>
          </a:xfrm>
        </p:grpSpPr>
        <p:sp>
          <p:nvSpPr>
            <p:cNvPr id="7" name="Rounded Rectangle 6"/>
            <p:cNvSpPr/>
            <p:nvPr/>
          </p:nvSpPr>
          <p:spPr>
            <a:xfrm>
              <a:off x="3352800" y="800100"/>
              <a:ext cx="5410200" cy="1143000"/>
            </a:xfrm>
            <a:prstGeom prst="round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graphicFrame>
          <p:nvGraphicFramePr>
            <p:cNvPr id="4101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2169407"/>
                </p:ext>
              </p:extLst>
            </p:nvPr>
          </p:nvGraphicFramePr>
          <p:xfrm>
            <a:off x="3352800" y="800099"/>
            <a:ext cx="5410200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name="Equation" r:id="rId3" imgW="812447" imgH="215806" progId="Equation.DSMT4">
                    <p:embed/>
                  </p:oleObj>
                </mc:Choice>
                <mc:Fallback>
                  <p:oleObj name="Equation" r:id="rId3" imgW="812447" imgH="215806" progId="Equation.DSMT4">
                    <p:embed/>
                    <p:pic>
                      <p:nvPicPr>
                        <p:cNvPr id="4101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800" y="800099"/>
                          <a:ext cx="5410200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102" name="Picture 5" descr="Penjumlahan_vektor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0" y="2517292"/>
            <a:ext cx="6477000" cy="378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48226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Content Placeholder 3" descr="Penjumlahan_3_vektor.jpg"/>
          <p:cNvPicPr>
            <a:picLocks noGrp="1" noChangeAspect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0" y="2438401"/>
            <a:ext cx="9144000" cy="3929063"/>
          </a:xfrm>
        </p:spPr>
      </p:pic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381000" y="977900"/>
            <a:ext cx="266037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id-ID" sz="4000" cap="all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j-ea"/>
                <a:cs typeface="+mj-cs"/>
              </a:rPr>
              <a:t>ASOSIATIF</a:t>
            </a:r>
            <a:r>
              <a:rPr lang="en-US" sz="4000" cap="all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grpSp>
        <p:nvGrpSpPr>
          <p:cNvPr id="3" name="Grup 2">
            <a:extLst>
              <a:ext uri="{FF2B5EF4-FFF2-40B4-BE49-F238E27FC236}">
                <a16:creationId xmlns:a16="http://schemas.microsoft.com/office/drawing/2014/main" id="{377793A2-A5EB-42CB-9913-35BC020E07F5}"/>
              </a:ext>
            </a:extLst>
          </p:cNvPr>
          <p:cNvGrpSpPr/>
          <p:nvPr/>
        </p:nvGrpSpPr>
        <p:grpSpPr>
          <a:xfrm>
            <a:off x="2985053" y="737565"/>
            <a:ext cx="7682947" cy="1219200"/>
            <a:chOff x="2985053" y="737565"/>
            <a:chExt cx="7682947" cy="1219200"/>
          </a:xfrm>
        </p:grpSpPr>
        <p:sp>
          <p:nvSpPr>
            <p:cNvPr id="2" name="Persegi: Sudut Lengkung 1">
              <a:extLst>
                <a:ext uri="{FF2B5EF4-FFF2-40B4-BE49-F238E27FC236}">
                  <a16:creationId xmlns:a16="http://schemas.microsoft.com/office/drawing/2014/main" id="{B620C59C-079E-4633-8E90-DA0A71AED0AE}"/>
                </a:ext>
              </a:extLst>
            </p:cNvPr>
            <p:cNvSpPr/>
            <p:nvPr/>
          </p:nvSpPr>
          <p:spPr>
            <a:xfrm>
              <a:off x="2985053" y="798580"/>
              <a:ext cx="7682947" cy="1097171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125" name="Object 2" descr="Parchment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1634681"/>
                </p:ext>
              </p:extLst>
            </p:nvPr>
          </p:nvGraphicFramePr>
          <p:xfrm>
            <a:off x="3220899" y="737565"/>
            <a:ext cx="7267575" cy="121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Equation" r:id="rId4" imgW="1917700" imgH="241300" progId="Equation.DSMT4">
                    <p:embed/>
                  </p:oleObj>
                </mc:Choice>
                <mc:Fallback>
                  <p:oleObj name="Equation" r:id="rId4" imgW="1917700" imgH="241300" progId="Equation.DSMT4">
                    <p:embed/>
                    <p:pic>
                      <p:nvPicPr>
                        <p:cNvPr id="5125" name="Object 2" descr="Parchment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0899" y="737565"/>
                          <a:ext cx="7267575" cy="1219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92768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577850" y="3349487"/>
            <a:ext cx="3505200" cy="990600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 idx="4294967295"/>
          </p:nvPr>
        </p:nvSpPr>
        <p:spPr>
          <a:xfrm>
            <a:off x="447260" y="571500"/>
            <a:ext cx="11261036" cy="249969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000" dirty="0" err="1">
                <a:solidFill>
                  <a:schemeClr val="tx1"/>
                </a:solidFill>
              </a:rPr>
              <a:t>Vektor</a:t>
            </a:r>
            <a:r>
              <a:rPr lang="en-US" sz="4000" dirty="0">
                <a:solidFill>
                  <a:schemeClr val="tx1"/>
                </a:solidFill>
              </a:rPr>
              <a:t>     </a:t>
            </a:r>
            <a:r>
              <a:rPr lang="en-US" sz="4000" dirty="0" err="1">
                <a:solidFill>
                  <a:schemeClr val="tx1"/>
                </a:solidFill>
              </a:rPr>
              <a:t>adalah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vektor</a:t>
            </a:r>
            <a:r>
              <a:rPr lang="en-US" sz="4000" dirty="0">
                <a:solidFill>
                  <a:schemeClr val="tx1"/>
                </a:solidFill>
              </a:rPr>
              <a:t> yang </a:t>
            </a:r>
            <a:r>
              <a:rPr lang="en-US" sz="4000" dirty="0" err="1">
                <a:solidFill>
                  <a:schemeClr val="tx1"/>
                </a:solidFill>
              </a:rPr>
              <a:t>memiliki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besaran</a:t>
            </a:r>
            <a:r>
              <a:rPr lang="en-US" sz="4000" dirty="0">
                <a:solidFill>
                  <a:schemeClr val="tx1"/>
                </a:solidFill>
              </a:rPr>
              <a:t> yang </a:t>
            </a:r>
            <a:r>
              <a:rPr lang="en-US" sz="4000" dirty="0" err="1">
                <a:solidFill>
                  <a:schemeClr val="tx1"/>
                </a:solidFill>
              </a:rPr>
              <a:t>sama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dengan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vektor</a:t>
            </a:r>
            <a:r>
              <a:rPr lang="en-US" sz="4000" dirty="0">
                <a:solidFill>
                  <a:schemeClr val="tx1"/>
                </a:solidFill>
              </a:rPr>
              <a:t>       </a:t>
            </a:r>
            <a:r>
              <a:rPr lang="en-US" sz="4000" dirty="0" err="1">
                <a:solidFill>
                  <a:schemeClr val="tx1"/>
                </a:solidFill>
              </a:rPr>
              <a:t>tetapi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berlawanan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arah</a:t>
            </a:r>
            <a:r>
              <a:rPr lang="en-US" sz="4000" dirty="0">
                <a:solidFill>
                  <a:schemeClr val="tx1"/>
                </a:solidFill>
              </a:rPr>
              <a:t>,  </a:t>
            </a:r>
            <a:r>
              <a:rPr lang="en-US" sz="4000" dirty="0" err="1">
                <a:solidFill>
                  <a:schemeClr val="tx1"/>
                </a:solidFill>
              </a:rPr>
              <a:t>bila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dijumlahkan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akan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menghasilkan</a:t>
            </a:r>
            <a:r>
              <a:rPr lang="id-ID" sz="4000" dirty="0">
                <a:solidFill>
                  <a:schemeClr val="tx1"/>
                </a:solidFill>
              </a:rPr>
              <a:t> 0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endParaRPr lang="en-US" sz="4000" dirty="0"/>
          </a:p>
        </p:txBody>
      </p:sp>
      <p:graphicFrame>
        <p:nvGraphicFramePr>
          <p:cNvPr id="614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153925"/>
              </p:ext>
            </p:extLst>
          </p:nvPr>
        </p:nvGraphicFramePr>
        <p:xfrm>
          <a:off x="8918713" y="1215887"/>
          <a:ext cx="7937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215619" imgH="215619" progId="Equation.DSMT4">
                  <p:embed/>
                </p:oleObj>
              </mc:Choice>
              <mc:Fallback>
                <p:oleObj name="Equation" r:id="rId3" imgW="215619" imgH="215619" progId="Equation.DSMT4">
                  <p:embed/>
                  <p:pic>
                    <p:nvPicPr>
                      <p:cNvPr id="614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8713" y="1215887"/>
                        <a:ext cx="7937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11" descr="Penjumlahan vektor_2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5887" y="3349487"/>
            <a:ext cx="44196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50" name="Object 8" descr="Pink tissue paper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214531"/>
              </p:ext>
            </p:extLst>
          </p:nvPr>
        </p:nvGraphicFramePr>
        <p:xfrm>
          <a:off x="665162" y="3425687"/>
          <a:ext cx="33305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6" imgW="1079032" imgH="241195" progId="Equation.DSMT4">
                  <p:embed/>
                </p:oleObj>
              </mc:Choice>
              <mc:Fallback>
                <p:oleObj name="Equation" r:id="rId6" imgW="1079032" imgH="241195" progId="Equation.DSMT4">
                  <p:embed/>
                  <p:pic>
                    <p:nvPicPr>
                      <p:cNvPr id="6150" name="Object 8" descr="Pink tissue paper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2" y="3425687"/>
                        <a:ext cx="33305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837592"/>
              </p:ext>
            </p:extLst>
          </p:nvPr>
        </p:nvGraphicFramePr>
        <p:xfrm>
          <a:off x="2330450" y="685799"/>
          <a:ext cx="685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8" imgW="139579" imgH="215713" progId="Equation.DSMT4">
                  <p:embed/>
                </p:oleObj>
              </mc:Choice>
              <mc:Fallback>
                <p:oleObj name="Equation" r:id="rId8" imgW="139579" imgH="215713" progId="Equation.DSMT4">
                  <p:embed/>
                  <p:pic>
                    <p:nvPicPr>
                      <p:cNvPr id="615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685799"/>
                        <a:ext cx="685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99038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17DD5021-748A-4A53-BC56-2BAB638CA2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MULTIPLYING A VECTOR BY A SCALAR</a:t>
            </a:r>
            <a:endParaRPr lang="en-US" dirty="0"/>
          </a:p>
        </p:txBody>
      </p:sp>
      <p:pic>
        <p:nvPicPr>
          <p:cNvPr id="5" name="Tampungan Konten 4">
            <a:extLst>
              <a:ext uri="{FF2B5EF4-FFF2-40B4-BE49-F238E27FC236}">
                <a16:creationId xmlns:a16="http://schemas.microsoft.com/office/drawing/2014/main" id="{B0291DF1-F64F-478F-9CA8-EB3659676A6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26455" y="2181225"/>
            <a:ext cx="6539089" cy="3678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32182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0E683B45-E335-4220-AFE0-1D5BA4D06B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Tampungan Konten 3">
            <a:extLst>
              <a:ext uri="{FF2B5EF4-FFF2-40B4-BE49-F238E27FC236}">
                <a16:creationId xmlns:a16="http://schemas.microsoft.com/office/drawing/2014/main" id="{6315CAD5-D559-4DEA-BC99-4CBEC909856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26455" y="2181225"/>
            <a:ext cx="6539089" cy="3678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50709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4C21C2E0-3FC6-4AE9-8BAA-8E01514931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Tampungan Konten 3">
            <a:extLst>
              <a:ext uri="{FF2B5EF4-FFF2-40B4-BE49-F238E27FC236}">
                <a16:creationId xmlns:a16="http://schemas.microsoft.com/office/drawing/2014/main" id="{86BB5919-B3F0-43D3-A83D-2DD2E8EB4AF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26455" y="2181225"/>
            <a:ext cx="6539089" cy="3678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49446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8F92EFDB-CBDB-4228-9DA1-9868BCE71F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Tampungan Konten 3">
            <a:extLst>
              <a:ext uri="{FF2B5EF4-FFF2-40B4-BE49-F238E27FC236}">
                <a16:creationId xmlns:a16="http://schemas.microsoft.com/office/drawing/2014/main" id="{0DFE8053-77E5-48BC-A2A0-AEFB5C2500C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42030"/>
          <a:stretch/>
        </p:blipFill>
        <p:spPr>
          <a:xfrm>
            <a:off x="1918253" y="2191164"/>
            <a:ext cx="3790672" cy="3678238"/>
          </a:xfrm>
          <a:prstGeom prst="rect">
            <a:avLst/>
          </a:prstGeom>
        </p:spPr>
      </p:pic>
      <p:pic>
        <p:nvPicPr>
          <p:cNvPr id="5" name="Gambar 4">
            <a:extLst>
              <a:ext uri="{FF2B5EF4-FFF2-40B4-BE49-F238E27FC236}">
                <a16:creationId xmlns:a16="http://schemas.microsoft.com/office/drawing/2014/main" id="{8C2716E2-166D-450D-B3A6-1E5742BE748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509"/>
          <a:stretch/>
        </p:blipFill>
        <p:spPr>
          <a:xfrm>
            <a:off x="6390862" y="2191165"/>
            <a:ext cx="3694043" cy="367823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Kotak Teks 5">
                <a:extLst>
                  <a:ext uri="{FF2B5EF4-FFF2-40B4-BE49-F238E27FC236}">
                    <a16:creationId xmlns:a16="http://schemas.microsoft.com/office/drawing/2014/main" id="{4515DC22-BB32-4D76-B3EC-01273DCCF6A3}"/>
                  </a:ext>
                </a:extLst>
              </p:cNvPr>
              <p:cNvSpPr txBox="1"/>
              <p:nvPr/>
            </p:nvSpPr>
            <p:spPr>
              <a:xfrm>
                <a:off x="3632289" y="6085308"/>
                <a:ext cx="362599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d-ID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id-ID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id-ID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Kotak Teks 5">
                <a:extLst>
                  <a:ext uri="{FF2B5EF4-FFF2-40B4-BE49-F238E27FC236}">
                    <a16:creationId xmlns:a16="http://schemas.microsoft.com/office/drawing/2014/main" id="{4515DC22-BB32-4D76-B3EC-01273DCCF6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2289" y="6085308"/>
                <a:ext cx="362599" cy="5186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Kotak Teks 7">
                <a:extLst>
                  <a:ext uri="{FF2B5EF4-FFF2-40B4-BE49-F238E27FC236}">
                    <a16:creationId xmlns:a16="http://schemas.microsoft.com/office/drawing/2014/main" id="{8F22FF78-6989-4D08-9210-34E1BA06BC3D}"/>
                  </a:ext>
                </a:extLst>
              </p:cNvPr>
              <p:cNvSpPr txBox="1"/>
              <p:nvPr/>
            </p:nvSpPr>
            <p:spPr>
              <a:xfrm>
                <a:off x="8053377" y="6206110"/>
                <a:ext cx="36901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d-ID" b="0" i="1" smtClean="0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id-ID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id-ID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Kotak Teks 7">
                <a:extLst>
                  <a:ext uri="{FF2B5EF4-FFF2-40B4-BE49-F238E27FC236}">
                    <a16:creationId xmlns:a16="http://schemas.microsoft.com/office/drawing/2014/main" id="{8F22FF78-6989-4D08-9210-34E1BA06BC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3377" y="6206110"/>
                <a:ext cx="369011" cy="276999"/>
              </a:xfrm>
              <a:prstGeom prst="rect">
                <a:avLst/>
              </a:prstGeom>
              <a:blipFill>
                <a:blip r:embed="rId5"/>
                <a:stretch>
                  <a:fillRect l="-1639" t="-43478" r="-93443" b="-10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37914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29C70B55-F435-40DC-A9CD-11C97E4954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Tampungan Konten 3">
            <a:extLst>
              <a:ext uri="{FF2B5EF4-FFF2-40B4-BE49-F238E27FC236}">
                <a16:creationId xmlns:a16="http://schemas.microsoft.com/office/drawing/2014/main" id="{3292CBA6-0B64-4CE2-9EC2-12E02691236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26455" y="2181225"/>
            <a:ext cx="6539089" cy="3678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12067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D76F851B-DE6D-4728-865F-382BBB4460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err="1"/>
              <a:t>Vector</a:t>
            </a:r>
            <a:r>
              <a:rPr lang="id-ID" dirty="0"/>
              <a:t> </a:t>
            </a:r>
            <a:r>
              <a:rPr lang="id-ID" dirty="0" err="1"/>
              <a:t>substraction</a:t>
            </a:r>
            <a:endParaRPr lang="en-US" dirty="0"/>
          </a:p>
        </p:txBody>
      </p:sp>
      <p:pic>
        <p:nvPicPr>
          <p:cNvPr id="4" name="Tampungan Konten 3">
            <a:extLst>
              <a:ext uri="{FF2B5EF4-FFF2-40B4-BE49-F238E27FC236}">
                <a16:creationId xmlns:a16="http://schemas.microsoft.com/office/drawing/2014/main" id="{C8B7BFBA-B8F6-45BE-87B3-3D23296FC35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26455" y="2181225"/>
            <a:ext cx="6539089" cy="3678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628722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C58BBCD4-8FE1-461C-94C6-E8080586B6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Tampungan Konten 3">
            <a:extLst>
              <a:ext uri="{FF2B5EF4-FFF2-40B4-BE49-F238E27FC236}">
                <a16:creationId xmlns:a16="http://schemas.microsoft.com/office/drawing/2014/main" id="{B2574BD4-4757-4E98-B677-22E2B9C16C7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26455" y="2181225"/>
            <a:ext cx="6539089" cy="3678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97189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Tampungan Konten 16">
            <a:extLst>
              <a:ext uri="{FF2B5EF4-FFF2-40B4-BE49-F238E27FC236}">
                <a16:creationId xmlns:a16="http://schemas.microsoft.com/office/drawing/2014/main" id="{DFF7D5C2-7308-4E63-AED6-4D586A55A48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24162" y="2182019"/>
            <a:ext cx="6548213" cy="3679200"/>
          </a:xfrm>
          <a:prstGeom prst="rect">
            <a:avLst/>
          </a:prstGeom>
        </p:spPr>
      </p:pic>
      <p:sp>
        <p:nvSpPr>
          <p:cNvPr id="4" name="Judul 3">
            <a:extLst>
              <a:ext uri="{FF2B5EF4-FFF2-40B4-BE49-F238E27FC236}">
                <a16:creationId xmlns:a16="http://schemas.microsoft.com/office/drawing/2014/main" id="{9AEB8399-8572-43E9-B218-4E61796896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VECTOR DEFINITION</a:t>
            </a:r>
            <a:endParaRPr lang="en-US" dirty="0"/>
          </a:p>
        </p:txBody>
      </p:sp>
      <p:pic>
        <p:nvPicPr>
          <p:cNvPr id="9" name="Gambar 8">
            <a:extLst>
              <a:ext uri="{FF2B5EF4-FFF2-40B4-BE49-F238E27FC236}">
                <a16:creationId xmlns:a16="http://schemas.microsoft.com/office/drawing/2014/main" id="{0FB26D28-F54F-432F-81E5-5E8E7B22D7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3865" y="2181225"/>
            <a:ext cx="4381680" cy="3678238"/>
          </a:xfrm>
          <a:prstGeom prst="rect">
            <a:avLst/>
          </a:prstGeom>
        </p:spPr>
      </p:pic>
      <p:cxnSp>
        <p:nvCxnSpPr>
          <p:cNvPr id="11" name="Konektor Panah Lurus 10">
            <a:extLst>
              <a:ext uri="{FF2B5EF4-FFF2-40B4-BE49-F238E27FC236}">
                <a16:creationId xmlns:a16="http://schemas.microsoft.com/office/drawing/2014/main" id="{6FC68CA7-5ED0-4964-BE52-6249F1070804}"/>
              </a:ext>
            </a:extLst>
          </p:cNvPr>
          <p:cNvCxnSpPr>
            <a:cxnSpLocks/>
          </p:cNvCxnSpPr>
          <p:nvPr/>
        </p:nvCxnSpPr>
        <p:spPr>
          <a:xfrm>
            <a:off x="3647661" y="3597965"/>
            <a:ext cx="0" cy="496957"/>
          </a:xfrm>
          <a:prstGeom prst="straightConnector1">
            <a:avLst/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Kotak Teks 12">
            <a:extLst>
              <a:ext uri="{FF2B5EF4-FFF2-40B4-BE49-F238E27FC236}">
                <a16:creationId xmlns:a16="http://schemas.microsoft.com/office/drawing/2014/main" id="{D8F47145-DDE9-4EB1-B1C1-BF37D5EF1D1E}"/>
              </a:ext>
            </a:extLst>
          </p:cNvPr>
          <p:cNvSpPr txBox="1"/>
          <p:nvPr/>
        </p:nvSpPr>
        <p:spPr>
          <a:xfrm>
            <a:off x="2917134" y="4094922"/>
            <a:ext cx="14610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d-ID" dirty="0">
                <a:solidFill>
                  <a:schemeClr val="bg1"/>
                </a:solidFill>
              </a:rPr>
              <a:t>Besaran yang memiliki besar dan arah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8" name="Kotak Teks 17">
            <a:extLst>
              <a:ext uri="{FF2B5EF4-FFF2-40B4-BE49-F238E27FC236}">
                <a16:creationId xmlns:a16="http://schemas.microsoft.com/office/drawing/2014/main" id="{64C2EF34-351C-4CAE-92C0-2032C41F22E8}"/>
              </a:ext>
            </a:extLst>
          </p:cNvPr>
          <p:cNvSpPr txBox="1"/>
          <p:nvPr/>
        </p:nvSpPr>
        <p:spPr>
          <a:xfrm>
            <a:off x="3647660" y="6090295"/>
            <a:ext cx="4541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dirty="0"/>
              <a:t>Skalar ?  ---- Skalar hanya memiliki besaran saj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8606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38393E66-8908-4B49-990E-2DE156DCC2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Tampungan Konten 3">
            <a:extLst>
              <a:ext uri="{FF2B5EF4-FFF2-40B4-BE49-F238E27FC236}">
                <a16:creationId xmlns:a16="http://schemas.microsoft.com/office/drawing/2014/main" id="{E58E07D4-11A3-4A41-9B6A-7ABBC4DD5D1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26455" y="2181225"/>
            <a:ext cx="6539089" cy="3678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20056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A0F9E31B-6444-4C58-A825-5F4624B780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Tampungan Konten 3">
            <a:extLst>
              <a:ext uri="{FF2B5EF4-FFF2-40B4-BE49-F238E27FC236}">
                <a16:creationId xmlns:a16="http://schemas.microsoft.com/office/drawing/2014/main" id="{AABA94F9-8F8B-4047-BB36-9229AAF365D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26455" y="2181225"/>
            <a:ext cx="6539089" cy="3678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797871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4C0139B5-D92E-48F4-AE17-3D521C6465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Tampungan Konten 6">
            <a:extLst>
              <a:ext uri="{FF2B5EF4-FFF2-40B4-BE49-F238E27FC236}">
                <a16:creationId xmlns:a16="http://schemas.microsoft.com/office/drawing/2014/main" id="{918975B5-31FC-4F85-9FFB-2EB19DAADCB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26455" y="2181225"/>
            <a:ext cx="6539089" cy="3678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789360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318E49C9-7265-4BC1-9C2C-43B760CA59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Tampungan Konten 3">
            <a:extLst>
              <a:ext uri="{FF2B5EF4-FFF2-40B4-BE49-F238E27FC236}">
                <a16:creationId xmlns:a16="http://schemas.microsoft.com/office/drawing/2014/main" id="{785C1010-FED5-4FC2-B0CD-16AABCED59E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26455" y="2181225"/>
            <a:ext cx="6539089" cy="3678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50378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F5C06CD2-4459-43F8-9DAA-52172A87B4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VECTOR WITH 3 COMPONENTS (3 DIMENSIONS)</a:t>
            </a:r>
            <a:endParaRPr lang="en-US" dirty="0"/>
          </a:p>
        </p:txBody>
      </p:sp>
      <p:pic>
        <p:nvPicPr>
          <p:cNvPr id="4" name="Tampungan Konten 3">
            <a:extLst>
              <a:ext uri="{FF2B5EF4-FFF2-40B4-BE49-F238E27FC236}">
                <a16:creationId xmlns:a16="http://schemas.microsoft.com/office/drawing/2014/main" id="{CDF3F287-F9C2-46E5-A3A7-FC37BBEC373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26455" y="2181225"/>
            <a:ext cx="6539089" cy="3678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67630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938E1B02-854D-44B0-98B7-38EC98FC13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Tampungan Konten 3">
            <a:extLst>
              <a:ext uri="{FF2B5EF4-FFF2-40B4-BE49-F238E27FC236}">
                <a16:creationId xmlns:a16="http://schemas.microsoft.com/office/drawing/2014/main" id="{E71D7C55-A8B6-4754-9E74-FD693ABD3E5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26455" y="2181225"/>
            <a:ext cx="6539089" cy="3678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128277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72DD8B64-F180-499A-A526-1B66547967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Tampungan Konten 3">
            <a:extLst>
              <a:ext uri="{FF2B5EF4-FFF2-40B4-BE49-F238E27FC236}">
                <a16:creationId xmlns:a16="http://schemas.microsoft.com/office/drawing/2014/main" id="{EA0539B8-24EE-4AFB-98C8-19852EC2D47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26455" y="2181225"/>
            <a:ext cx="6539089" cy="3678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921666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6329698E-F1D6-4847-8FE8-DA730C61EF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LENGTH OF 3-DIMENSIONAL VECTOR</a:t>
            </a:r>
            <a:endParaRPr lang="en-US" dirty="0"/>
          </a:p>
        </p:txBody>
      </p:sp>
      <p:pic>
        <p:nvPicPr>
          <p:cNvPr id="4" name="Tampungan Konten 3">
            <a:extLst>
              <a:ext uri="{FF2B5EF4-FFF2-40B4-BE49-F238E27FC236}">
                <a16:creationId xmlns:a16="http://schemas.microsoft.com/office/drawing/2014/main" id="{C1172B3C-DA38-43CF-AEEE-50F391EEC79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26455" y="2181225"/>
            <a:ext cx="6539089" cy="3678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894393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AC364CB4-0EAB-47F6-87F2-133CF7A89A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Tampungan Konten 3">
            <a:extLst>
              <a:ext uri="{FF2B5EF4-FFF2-40B4-BE49-F238E27FC236}">
                <a16:creationId xmlns:a16="http://schemas.microsoft.com/office/drawing/2014/main" id="{FB74DBC7-0EA9-4A3E-8592-4238320B5A0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26455" y="2181225"/>
            <a:ext cx="6539089" cy="3678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451352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ersegi Panjang 3">
            <a:extLst>
              <a:ext uri="{FF2B5EF4-FFF2-40B4-BE49-F238E27FC236}">
                <a16:creationId xmlns:a16="http://schemas.microsoft.com/office/drawing/2014/main" id="{AF385912-D303-4F5D-97CD-31974ADFB215}"/>
              </a:ext>
            </a:extLst>
          </p:cNvPr>
          <p:cNvSpPr/>
          <p:nvPr/>
        </p:nvSpPr>
        <p:spPr>
          <a:xfrm>
            <a:off x="961421" y="2551837"/>
            <a:ext cx="10269158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d-ID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4-dimensional? 5-dimensional?</a:t>
            </a:r>
          </a:p>
          <a:p>
            <a:pPr algn="ctr"/>
            <a:r>
              <a:rPr lang="id-ID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n-</a:t>
            </a:r>
            <a:r>
              <a:rPr lang="id-ID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dimensional</a:t>
            </a:r>
            <a:r>
              <a:rPr lang="id-ID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4929522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3276251D-84A5-4E4E-9979-9DEAADA956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Tampungan Konten 3">
            <a:extLst>
              <a:ext uri="{FF2B5EF4-FFF2-40B4-BE49-F238E27FC236}">
                <a16:creationId xmlns:a16="http://schemas.microsoft.com/office/drawing/2014/main" id="{AA62A483-A042-43EB-9728-249981A26CD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26455" y="2181225"/>
            <a:ext cx="6539089" cy="3678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318469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Judul 3">
                <a:extLst>
                  <a:ext uri="{FF2B5EF4-FFF2-40B4-BE49-F238E27FC236}">
                    <a16:creationId xmlns:a16="http://schemas.microsoft.com/office/drawing/2014/main" id="{BD6D7594-D68F-436D-B951-086F7DA2E5AB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id-ID" dirty="0">
                    <a:solidFill>
                      <a:schemeClr val="bg1"/>
                    </a:solidFill>
                  </a:rPr>
                  <a:t>DEFINITION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d-ID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d-ID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id-ID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Judul 3">
                <a:extLst>
                  <a:ext uri="{FF2B5EF4-FFF2-40B4-BE49-F238E27FC236}">
                    <a16:creationId xmlns:a16="http://schemas.microsoft.com/office/drawing/2014/main" id="{BD6D7594-D68F-436D-B951-086F7DA2E5A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105" b="-16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Tampungan Konten 5">
            <a:extLst>
              <a:ext uri="{FF2B5EF4-FFF2-40B4-BE49-F238E27FC236}">
                <a16:creationId xmlns:a16="http://schemas.microsoft.com/office/drawing/2014/main" id="{D6BCF6CE-E876-45DE-9801-7CE67D285AA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826455" y="2181225"/>
            <a:ext cx="6539089" cy="3678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890179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6DDAF9D7-6FA1-42E9-B15F-60FEC2BAAE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Tampungan Konten 3">
            <a:extLst>
              <a:ext uri="{FF2B5EF4-FFF2-40B4-BE49-F238E27FC236}">
                <a16:creationId xmlns:a16="http://schemas.microsoft.com/office/drawing/2014/main" id="{F92350CF-0504-4627-898F-7B0E7091F51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26455" y="2181225"/>
            <a:ext cx="6539089" cy="3678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85877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FC831070-4E01-4DB0-9CF5-98EF96800C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Tampungan Konten 4">
            <a:extLst>
              <a:ext uri="{FF2B5EF4-FFF2-40B4-BE49-F238E27FC236}">
                <a16:creationId xmlns:a16="http://schemas.microsoft.com/office/drawing/2014/main" id="{F995B85B-AA3B-4B9B-A82F-31C6920DDD5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26455" y="2181225"/>
            <a:ext cx="6539089" cy="3678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115410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AECFF052-39F4-4CB8-83A5-2F4BB1E3B0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Tampungan Konten 3">
            <a:extLst>
              <a:ext uri="{FF2B5EF4-FFF2-40B4-BE49-F238E27FC236}">
                <a16:creationId xmlns:a16="http://schemas.microsoft.com/office/drawing/2014/main" id="{5DF915A9-363C-4E4D-B05B-2FFC33ABF22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26455" y="2181225"/>
            <a:ext cx="6539089" cy="3678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23992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19211353-CCBE-474E-93E9-8BEEF75969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Tampungan Konten 3">
            <a:extLst>
              <a:ext uri="{FF2B5EF4-FFF2-40B4-BE49-F238E27FC236}">
                <a16:creationId xmlns:a16="http://schemas.microsoft.com/office/drawing/2014/main" id="{E4072298-4EA1-44C2-B2E2-D0DF87EC05E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26455" y="2181225"/>
            <a:ext cx="6539089" cy="3678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699823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F710140A-5A28-4ADB-86D8-7C02E74278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Tampungan Konten 3">
            <a:extLst>
              <a:ext uri="{FF2B5EF4-FFF2-40B4-BE49-F238E27FC236}">
                <a16:creationId xmlns:a16="http://schemas.microsoft.com/office/drawing/2014/main" id="{4F87DB76-C374-4970-81C0-8C8B422C7D4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26455" y="2181225"/>
            <a:ext cx="6539089" cy="36782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Kotak Teks 4">
                <a:extLst>
                  <a:ext uri="{FF2B5EF4-FFF2-40B4-BE49-F238E27FC236}">
                    <a16:creationId xmlns:a16="http://schemas.microsoft.com/office/drawing/2014/main" id="{88EF400D-100F-44E8-882D-9EA0C8EB72AD}"/>
                  </a:ext>
                </a:extLst>
              </p:cNvPr>
              <p:cNvSpPr txBox="1"/>
              <p:nvPr/>
            </p:nvSpPr>
            <p:spPr>
              <a:xfrm>
                <a:off x="9719354" y="2181225"/>
                <a:ext cx="206510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id-ID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d-ID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id-ID" dirty="0"/>
                  <a:t> adalah vektor dengan 2 komponen</a:t>
                </a:r>
                <a:endParaRPr lang="en-US" dirty="0"/>
              </a:p>
            </p:txBody>
          </p:sp>
        </mc:Choice>
        <mc:Fallback xmlns="">
          <p:sp>
            <p:nvSpPr>
              <p:cNvPr id="5" name="Kotak Teks 4">
                <a:extLst>
                  <a:ext uri="{FF2B5EF4-FFF2-40B4-BE49-F238E27FC236}">
                    <a16:creationId xmlns:a16="http://schemas.microsoft.com/office/drawing/2014/main" id="{88EF400D-100F-44E8-882D-9EA0C8EB72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9354" y="2181225"/>
                <a:ext cx="2065106" cy="646331"/>
              </a:xfrm>
              <a:prstGeom prst="rect">
                <a:avLst/>
              </a:prstGeom>
              <a:blipFill>
                <a:blip r:embed="rId3"/>
                <a:stretch>
                  <a:fillRect l="-2360" t="-12264" r="-2655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Kotak Teks 5">
                <a:extLst>
                  <a:ext uri="{FF2B5EF4-FFF2-40B4-BE49-F238E27FC236}">
                    <a16:creationId xmlns:a16="http://schemas.microsoft.com/office/drawing/2014/main" id="{1C8DE073-087E-4C11-AF5A-7D116A4E04AE}"/>
                  </a:ext>
                </a:extLst>
              </p:cNvPr>
              <p:cNvSpPr txBox="1"/>
              <p:nvPr/>
            </p:nvSpPr>
            <p:spPr>
              <a:xfrm>
                <a:off x="9719354" y="2969659"/>
                <a:ext cx="206510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id-ID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d-ID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id-ID" dirty="0"/>
                  <a:t> adalah vektor dengan 3 komponen</a:t>
                </a:r>
                <a:endParaRPr lang="en-US" dirty="0"/>
              </a:p>
            </p:txBody>
          </p:sp>
        </mc:Choice>
        <mc:Fallback xmlns="">
          <p:sp>
            <p:nvSpPr>
              <p:cNvPr id="6" name="Kotak Teks 5">
                <a:extLst>
                  <a:ext uri="{FF2B5EF4-FFF2-40B4-BE49-F238E27FC236}">
                    <a16:creationId xmlns:a16="http://schemas.microsoft.com/office/drawing/2014/main" id="{1C8DE073-087E-4C11-AF5A-7D116A4E04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9354" y="2969659"/>
                <a:ext cx="2065106" cy="646331"/>
              </a:xfrm>
              <a:prstGeom prst="rect">
                <a:avLst/>
              </a:prstGeom>
              <a:blipFill>
                <a:blip r:embed="rId4"/>
                <a:stretch>
                  <a:fillRect l="-2360" t="-4717" r="-2655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Kotak Teks 6">
                <a:extLst>
                  <a:ext uri="{FF2B5EF4-FFF2-40B4-BE49-F238E27FC236}">
                    <a16:creationId xmlns:a16="http://schemas.microsoft.com/office/drawing/2014/main" id="{6DA81848-E7BC-49A5-B890-C5BEE2BC5352}"/>
                  </a:ext>
                </a:extLst>
              </p:cNvPr>
              <p:cNvSpPr txBox="1"/>
              <p:nvPr/>
            </p:nvSpPr>
            <p:spPr>
              <a:xfrm>
                <a:off x="9719354" y="3758093"/>
                <a:ext cx="2065106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id-ID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d-ID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acc>
                  </m:oMath>
                </a14:m>
                <a:r>
                  <a:rPr lang="id-ID" dirty="0"/>
                  <a:t> adalah vektor dengan </a:t>
                </a:r>
                <a14:m>
                  <m:oMath xmlns:m="http://schemas.openxmlformats.org/officeDocument/2006/math">
                    <m:r>
                      <a:rPr lang="id-ID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id-ID" dirty="0"/>
                  <a:t> komponen</a:t>
                </a:r>
                <a:endParaRPr lang="en-US" dirty="0"/>
              </a:p>
            </p:txBody>
          </p:sp>
        </mc:Choice>
        <mc:Fallback xmlns="">
          <p:sp>
            <p:nvSpPr>
              <p:cNvPr id="7" name="Kotak Teks 6">
                <a:extLst>
                  <a:ext uri="{FF2B5EF4-FFF2-40B4-BE49-F238E27FC236}">
                    <a16:creationId xmlns:a16="http://schemas.microsoft.com/office/drawing/2014/main" id="{6DA81848-E7BC-49A5-B890-C5BEE2BC53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9354" y="3758093"/>
                <a:ext cx="2065106" cy="923330"/>
              </a:xfrm>
              <a:prstGeom prst="rect">
                <a:avLst/>
              </a:prstGeom>
              <a:blipFill>
                <a:blip r:embed="rId5"/>
                <a:stretch>
                  <a:fillRect l="-2360" t="-3289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Konektor Panah Lurus 8">
            <a:extLst>
              <a:ext uri="{FF2B5EF4-FFF2-40B4-BE49-F238E27FC236}">
                <a16:creationId xmlns:a16="http://schemas.microsoft.com/office/drawing/2014/main" id="{5E876623-518A-4AD4-A713-73CFF9D0BAEF}"/>
              </a:ext>
            </a:extLst>
          </p:cNvPr>
          <p:cNvCxnSpPr>
            <a:cxnSpLocks/>
            <a:endCxn id="5" idx="1"/>
          </p:cNvCxnSpPr>
          <p:nvPr/>
        </p:nvCxnSpPr>
        <p:spPr>
          <a:xfrm>
            <a:off x="8465906" y="2504390"/>
            <a:ext cx="1253448" cy="1"/>
          </a:xfrm>
          <a:prstGeom prst="straightConnector1">
            <a:avLst/>
          </a:prstGeom>
          <a:ln w="38100">
            <a:solidFill>
              <a:srgbClr val="FF99CC"/>
            </a:solidFill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1" name="Konektor Panah Lurus 10">
            <a:extLst>
              <a:ext uri="{FF2B5EF4-FFF2-40B4-BE49-F238E27FC236}">
                <a16:creationId xmlns:a16="http://schemas.microsoft.com/office/drawing/2014/main" id="{D6AD51D7-C023-442D-B9E7-2432AA68F85C}"/>
              </a:ext>
            </a:extLst>
          </p:cNvPr>
          <p:cNvCxnSpPr>
            <a:cxnSpLocks/>
            <a:endCxn id="6" idx="1"/>
          </p:cNvCxnSpPr>
          <p:nvPr/>
        </p:nvCxnSpPr>
        <p:spPr>
          <a:xfrm>
            <a:off x="8465906" y="3145412"/>
            <a:ext cx="1253448" cy="147413"/>
          </a:xfrm>
          <a:prstGeom prst="straightConnector1">
            <a:avLst/>
          </a:prstGeom>
          <a:ln w="38100">
            <a:solidFill>
              <a:srgbClr val="FF99CC"/>
            </a:solidFill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2" name="Konektor Panah Lurus 11">
            <a:extLst>
              <a:ext uri="{FF2B5EF4-FFF2-40B4-BE49-F238E27FC236}">
                <a16:creationId xmlns:a16="http://schemas.microsoft.com/office/drawing/2014/main" id="{C3F24269-55EF-4F4C-A502-F946AA2A1971}"/>
              </a:ext>
            </a:extLst>
          </p:cNvPr>
          <p:cNvCxnSpPr>
            <a:cxnSpLocks/>
            <a:endCxn id="7" idx="1"/>
          </p:cNvCxnSpPr>
          <p:nvPr/>
        </p:nvCxnSpPr>
        <p:spPr>
          <a:xfrm>
            <a:off x="8465906" y="3786434"/>
            <a:ext cx="1253448" cy="433324"/>
          </a:xfrm>
          <a:prstGeom prst="straightConnector1">
            <a:avLst/>
          </a:prstGeom>
          <a:ln w="38100">
            <a:solidFill>
              <a:srgbClr val="FF99CC"/>
            </a:solidFill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20926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C612DABB-F8FA-42A7-9EDB-41EBCD60CE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err="1"/>
              <a:t>Length</a:t>
            </a:r>
            <a:r>
              <a:rPr lang="id-ID" dirty="0"/>
              <a:t> </a:t>
            </a:r>
            <a:r>
              <a:rPr lang="id-ID" dirty="0" err="1"/>
              <a:t>of</a:t>
            </a:r>
            <a:r>
              <a:rPr lang="id-ID" dirty="0"/>
              <a:t> n-</a:t>
            </a:r>
            <a:r>
              <a:rPr lang="id-ID" dirty="0" err="1"/>
              <a:t>dimensional</a:t>
            </a:r>
            <a:r>
              <a:rPr lang="id-ID" dirty="0"/>
              <a:t> </a:t>
            </a:r>
            <a:r>
              <a:rPr lang="id-ID" dirty="0" err="1"/>
              <a:t>vector</a:t>
            </a:r>
            <a:endParaRPr lang="en-US" dirty="0"/>
          </a:p>
        </p:txBody>
      </p:sp>
      <p:pic>
        <p:nvPicPr>
          <p:cNvPr id="4" name="Tampungan Konten 3">
            <a:extLst>
              <a:ext uri="{FF2B5EF4-FFF2-40B4-BE49-F238E27FC236}">
                <a16:creationId xmlns:a16="http://schemas.microsoft.com/office/drawing/2014/main" id="{22D1CFA5-92C1-47CC-A1FD-3C13B350D97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26455" y="2181225"/>
            <a:ext cx="6539089" cy="3678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641922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399536B7-EBE0-4E05-9D92-0704185A5C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err="1"/>
              <a:t>Proof</a:t>
            </a:r>
            <a:r>
              <a:rPr lang="id-ID" dirty="0"/>
              <a:t> – </a:t>
            </a:r>
            <a:r>
              <a:rPr lang="id-ID" dirty="0" err="1"/>
              <a:t>vector</a:t>
            </a:r>
            <a:r>
              <a:rPr lang="id-ID" dirty="0"/>
              <a:t> </a:t>
            </a:r>
            <a:r>
              <a:rPr lang="id-ID" dirty="0" err="1"/>
              <a:t>addition</a:t>
            </a:r>
            <a:r>
              <a:rPr lang="id-ID" dirty="0"/>
              <a:t> </a:t>
            </a:r>
            <a:r>
              <a:rPr lang="id-ID" dirty="0" err="1"/>
              <a:t>is</a:t>
            </a:r>
            <a:r>
              <a:rPr lang="id-ID" dirty="0"/>
              <a:t> </a:t>
            </a:r>
            <a:r>
              <a:rPr lang="id-ID" dirty="0" err="1"/>
              <a:t>commutative</a:t>
            </a:r>
            <a:r>
              <a:rPr lang="id-ID" dirty="0"/>
              <a:t> </a:t>
            </a:r>
            <a:r>
              <a:rPr lang="id-ID" dirty="0" err="1"/>
              <a:t>and</a:t>
            </a:r>
            <a:r>
              <a:rPr lang="id-ID" dirty="0"/>
              <a:t> </a:t>
            </a:r>
            <a:r>
              <a:rPr lang="id-ID" dirty="0" err="1"/>
              <a:t>assosiative</a:t>
            </a:r>
            <a:endParaRPr lang="en-US" dirty="0"/>
          </a:p>
        </p:txBody>
      </p:sp>
      <p:pic>
        <p:nvPicPr>
          <p:cNvPr id="4" name="Tampungan Konten 3">
            <a:extLst>
              <a:ext uri="{FF2B5EF4-FFF2-40B4-BE49-F238E27FC236}">
                <a16:creationId xmlns:a16="http://schemas.microsoft.com/office/drawing/2014/main" id="{D0D05B71-63C6-4649-A6A8-4776954552A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26455" y="2181225"/>
            <a:ext cx="6539089" cy="36782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Kotak Teks 4">
                <a:extLst>
                  <a:ext uri="{FF2B5EF4-FFF2-40B4-BE49-F238E27FC236}">
                    <a16:creationId xmlns:a16="http://schemas.microsoft.com/office/drawing/2014/main" id="{991E1173-53A8-4511-BBC4-02ED24D7CC81}"/>
                  </a:ext>
                </a:extLst>
              </p:cNvPr>
              <p:cNvSpPr txBox="1"/>
              <p:nvPr/>
            </p:nvSpPr>
            <p:spPr>
              <a:xfrm>
                <a:off x="9575514" y="2181225"/>
                <a:ext cx="2035294" cy="31393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d-ID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id-ID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id-ID" dirty="0"/>
                  <a:t> d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d-ID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d-ID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id-ID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id-ID" dirty="0"/>
                  <a:t> dan seterusnya merupakan bilangan real, maka berdasarkan sifat bilangan real berlaku </a:t>
                </a:r>
                <a:r>
                  <a:rPr lang="id-ID" dirty="0" err="1"/>
                  <a:t>komutatif</a:t>
                </a:r>
                <a:r>
                  <a:rPr lang="id-ID" dirty="0"/>
                  <a:t>, sehingg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d-ID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d-ID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id-ID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id-ID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id-ID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d-ID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id-ID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id-ID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id-ID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d-ID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id-ID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id-ID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id-ID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d-ID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id-ID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id-ID" dirty="0"/>
                  <a:t> dan seterusnya berlaku hal yang sama</a:t>
                </a:r>
                <a:endParaRPr lang="en-US" dirty="0"/>
              </a:p>
            </p:txBody>
          </p:sp>
        </mc:Choice>
        <mc:Fallback xmlns="">
          <p:sp>
            <p:nvSpPr>
              <p:cNvPr id="5" name="Kotak Teks 4">
                <a:extLst>
                  <a:ext uri="{FF2B5EF4-FFF2-40B4-BE49-F238E27FC236}">
                    <a16:creationId xmlns:a16="http://schemas.microsoft.com/office/drawing/2014/main" id="{991E1173-53A8-4511-BBC4-02ED24D7CC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5514" y="2181225"/>
                <a:ext cx="2035294" cy="3139321"/>
              </a:xfrm>
              <a:prstGeom prst="rect">
                <a:avLst/>
              </a:prstGeom>
              <a:blipFill>
                <a:blip r:embed="rId3"/>
                <a:stretch>
                  <a:fillRect l="-2695" t="-1165" r="-3892" b="-2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Konektor Panah Lurus 6">
            <a:extLst>
              <a:ext uri="{FF2B5EF4-FFF2-40B4-BE49-F238E27FC236}">
                <a16:creationId xmlns:a16="http://schemas.microsoft.com/office/drawing/2014/main" id="{01ABF4BE-5A30-4DE8-8457-22AAF6658294}"/>
              </a:ext>
            </a:extLst>
          </p:cNvPr>
          <p:cNvCxnSpPr>
            <a:endCxn id="5" idx="1"/>
          </p:cNvCxnSpPr>
          <p:nvPr/>
        </p:nvCxnSpPr>
        <p:spPr>
          <a:xfrm>
            <a:off x="7325474" y="3667874"/>
            <a:ext cx="2250040" cy="83012"/>
          </a:xfrm>
          <a:prstGeom prst="straightConnector1">
            <a:avLst/>
          </a:prstGeom>
          <a:ln w="571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764773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65390F97-0ED4-4CAF-96A0-43836678C1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Tampungan Konten 3">
            <a:extLst>
              <a:ext uri="{FF2B5EF4-FFF2-40B4-BE49-F238E27FC236}">
                <a16:creationId xmlns:a16="http://schemas.microsoft.com/office/drawing/2014/main" id="{AA884076-7737-4EBB-98D0-EA26AAB0750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26455" y="2181225"/>
            <a:ext cx="6539089" cy="3678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277842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27AD85E6-F826-4E5B-A5D0-17E4A7DABD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ALGEBRAIC PROPERTIES OF VECTOR</a:t>
            </a:r>
            <a:endParaRPr lang="en-US" dirty="0"/>
          </a:p>
        </p:txBody>
      </p:sp>
      <p:pic>
        <p:nvPicPr>
          <p:cNvPr id="4" name="Tampungan Konten 3">
            <a:extLst>
              <a:ext uri="{FF2B5EF4-FFF2-40B4-BE49-F238E27FC236}">
                <a16:creationId xmlns:a16="http://schemas.microsoft.com/office/drawing/2014/main" id="{1A480E84-706B-4AB9-BD9F-17120D96271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53720" y="2593627"/>
            <a:ext cx="6484560" cy="31626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55828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D433B8F3-BCDF-418A-BE5D-EA18E3853B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Tampungan Konten 3">
            <a:extLst>
              <a:ext uri="{FF2B5EF4-FFF2-40B4-BE49-F238E27FC236}">
                <a16:creationId xmlns:a16="http://schemas.microsoft.com/office/drawing/2014/main" id="{A80F8C34-73A4-4127-A406-9C36B7C23B3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26455" y="2181225"/>
            <a:ext cx="6539089" cy="3678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293121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CA606662-800F-46F6-A916-5E1BA62329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DEFINITION OF DOT PRODUCT</a:t>
            </a:r>
            <a:endParaRPr lang="en-US" dirty="0"/>
          </a:p>
        </p:txBody>
      </p:sp>
      <p:pic>
        <p:nvPicPr>
          <p:cNvPr id="4" name="Tampungan Konten 3">
            <a:extLst>
              <a:ext uri="{FF2B5EF4-FFF2-40B4-BE49-F238E27FC236}">
                <a16:creationId xmlns:a16="http://schemas.microsoft.com/office/drawing/2014/main" id="{2823BB40-5BCC-4FE4-952A-464221D5E76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26455" y="2181225"/>
            <a:ext cx="6539089" cy="3678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35599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CA8897FF-9D1B-4339-BBAF-653A18753F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Tampungan Konten 3">
            <a:extLst>
              <a:ext uri="{FF2B5EF4-FFF2-40B4-BE49-F238E27FC236}">
                <a16:creationId xmlns:a16="http://schemas.microsoft.com/office/drawing/2014/main" id="{3A118AE8-B70C-4DC8-B89D-F5CFDEE305D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26455" y="2181225"/>
            <a:ext cx="6539089" cy="3678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2398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CDE97CC2-E097-4126-8A82-ACE841EB1C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Tampungan Konten 3">
            <a:extLst>
              <a:ext uri="{FF2B5EF4-FFF2-40B4-BE49-F238E27FC236}">
                <a16:creationId xmlns:a16="http://schemas.microsoft.com/office/drawing/2014/main" id="{068D0367-91BE-47E1-A7E2-8AEE8B78ED5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26455" y="2181225"/>
            <a:ext cx="6539089" cy="3678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40260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86CD68EE-13D4-4D07-9C7D-B58D8F6D88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LENGTH OF VECTOR</a:t>
            </a:r>
            <a:endParaRPr lang="en-US" dirty="0"/>
          </a:p>
        </p:txBody>
      </p:sp>
      <p:pic>
        <p:nvPicPr>
          <p:cNvPr id="5" name="Tampungan Konten 4">
            <a:extLst>
              <a:ext uri="{FF2B5EF4-FFF2-40B4-BE49-F238E27FC236}">
                <a16:creationId xmlns:a16="http://schemas.microsoft.com/office/drawing/2014/main" id="{D7F8D708-B230-4DE1-A189-E417A7E784C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26455" y="2181225"/>
            <a:ext cx="6539089" cy="3678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48922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1D52DD86-0CD5-4627-AB68-6DFED6D0AB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Tampungan Konten 3">
            <a:extLst>
              <a:ext uri="{FF2B5EF4-FFF2-40B4-BE49-F238E27FC236}">
                <a16:creationId xmlns:a16="http://schemas.microsoft.com/office/drawing/2014/main" id="{AF84F36F-7436-47DD-9872-07116A1F5A6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26455" y="2181225"/>
            <a:ext cx="6539089" cy="3678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47773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C54A3D75-D547-4727-A189-AFCE2870A6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Tampungan Konten 3">
            <a:extLst>
              <a:ext uri="{FF2B5EF4-FFF2-40B4-BE49-F238E27FC236}">
                <a16:creationId xmlns:a16="http://schemas.microsoft.com/office/drawing/2014/main" id="{A61D6BA3-DC2D-45A6-8485-CED564CF086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26455" y="2181225"/>
            <a:ext cx="6539089" cy="3678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09352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08DF11A4-D0F7-42C6-A1E9-E5D81E7E78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VECTOR ADDITION</a:t>
            </a:r>
            <a:endParaRPr lang="en-US" dirty="0"/>
          </a:p>
        </p:txBody>
      </p:sp>
      <p:pic>
        <p:nvPicPr>
          <p:cNvPr id="8" name="Tampungan Konten 7">
            <a:extLst>
              <a:ext uri="{FF2B5EF4-FFF2-40B4-BE49-F238E27FC236}">
                <a16:creationId xmlns:a16="http://schemas.microsoft.com/office/drawing/2014/main" id="{3954FDAE-7342-4B0F-A7E2-F4EF507856A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24162" y="2182019"/>
            <a:ext cx="6543675" cy="3676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3232493"/>
      </p:ext>
    </p:extLst>
  </p:cSld>
  <p:clrMapOvr>
    <a:masterClrMapping/>
  </p:clrMapOvr>
</p:sld>
</file>

<file path=ppt/theme/theme1.xml><?xml version="1.0" encoding="utf-8"?>
<a:theme xmlns:a="http://schemas.openxmlformats.org/drawingml/2006/main" name="Dividen">
  <a:themeElements>
    <a:clrScheme name="Dividend">
      <a:dk1>
        <a:sysClr val="windowText" lastClr="000000"/>
      </a:dk1>
      <a:lt1>
        <a:sysClr val="window" lastClr="FFFFFF"/>
      </a:lt1>
      <a:dk2>
        <a:srgbClr val="3D3D3D"/>
      </a:dk2>
      <a:lt2>
        <a:srgbClr val="EBEBEB"/>
      </a:lt2>
      <a:accent1>
        <a:srgbClr val="1A3260"/>
      </a:accent1>
      <a:accent2>
        <a:srgbClr val="4590B8"/>
      </a:accent2>
      <a:accent3>
        <a:srgbClr val="45CBE8"/>
      </a:accent3>
      <a:accent4>
        <a:srgbClr val="969FA7"/>
      </a:accent4>
      <a:accent5>
        <a:srgbClr val="A2C777"/>
      </a:accent5>
      <a:accent6>
        <a:srgbClr val="42955F"/>
      </a:accent6>
      <a:hlink>
        <a:srgbClr val="828282"/>
      </a:hlink>
      <a:folHlink>
        <a:srgbClr val="A5A5A5"/>
      </a:folHlink>
    </a:clrScheme>
    <a:fontScheme name="Dividend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Dividend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" id="{9697A71B-4AB7-4A1A-BD5B-BB2D22835B57}" vid="{66F1C100-1D2B-4BEA-AD01-C4F230B3B965}"/>
    </a:ext>
  </a:extLst>
</a:theme>
</file>

<file path=ppt/theme/theme2.xml><?xml version="1.0" encoding="utf-8"?>
<a:theme xmlns:a="http://schemas.openxmlformats.org/drawingml/2006/main" name="Tem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apat Dibagi</Template>
  <TotalTime>798</TotalTime>
  <Words>161</Words>
  <Application>Microsoft Office PowerPoint</Application>
  <PresentationFormat>Layar Lebar</PresentationFormat>
  <Paragraphs>28</Paragraphs>
  <Slides>41</Slides>
  <Notes>0</Notes>
  <HiddenSlides>0</HiddenSlides>
  <MMClips>0</MMClips>
  <ScaleCrop>false</ScaleCrop>
  <HeadingPairs>
    <vt:vector size="8" baseType="variant">
      <vt:variant>
        <vt:lpstr>Font Dipaka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Tertanam</vt:lpstr>
      </vt:variant>
      <vt:variant>
        <vt:i4>1</vt:i4>
      </vt:variant>
      <vt:variant>
        <vt:lpstr>Judul Slide</vt:lpstr>
      </vt:variant>
      <vt:variant>
        <vt:i4>41</vt:i4>
      </vt:variant>
    </vt:vector>
  </HeadingPairs>
  <TitlesOfParts>
    <vt:vector size="48" baseType="lpstr">
      <vt:lpstr>Calibri</vt:lpstr>
      <vt:lpstr>Cambria Math</vt:lpstr>
      <vt:lpstr>Gill Sans MT</vt:lpstr>
      <vt:lpstr>Segoe UI</vt:lpstr>
      <vt:lpstr>Wingdings 2</vt:lpstr>
      <vt:lpstr>Dividen</vt:lpstr>
      <vt:lpstr>Equation</vt:lpstr>
      <vt:lpstr>ALJABAR LINIER</vt:lpstr>
      <vt:lpstr>VECTOR DEFINITION</vt:lpstr>
      <vt:lpstr>Presentasi PowerPoint</vt:lpstr>
      <vt:lpstr>Presentasi PowerPoint</vt:lpstr>
      <vt:lpstr>Presentasi PowerPoint</vt:lpstr>
      <vt:lpstr>LENGTH OF VECTOR</vt:lpstr>
      <vt:lpstr>Presentasi PowerPoint</vt:lpstr>
      <vt:lpstr>Presentasi PowerPoint</vt:lpstr>
      <vt:lpstr>VECTOR ADDITION</vt:lpstr>
      <vt:lpstr>KOMUTATIF</vt:lpstr>
      <vt:lpstr>Presentasi PowerPoint</vt:lpstr>
      <vt:lpstr>Vektor     adalah vektor yang memiliki besaran yang sama dengan vektor       tetapi berlawanan arah,  bila dijumlahkan akan menghasilkan 0 </vt:lpstr>
      <vt:lpstr>MULTIPLYING A VECTOR BY A SCALAR</vt:lpstr>
      <vt:lpstr>Presentasi PowerPoint</vt:lpstr>
      <vt:lpstr>Presentasi PowerPoint</vt:lpstr>
      <vt:lpstr>Presentasi PowerPoint</vt:lpstr>
      <vt:lpstr>Presentasi PowerPoint</vt:lpstr>
      <vt:lpstr>Vector substraction</vt:lpstr>
      <vt:lpstr>Presentasi PowerPoint</vt:lpstr>
      <vt:lpstr>Presentasi PowerPoint</vt:lpstr>
      <vt:lpstr>Presentasi PowerPoint</vt:lpstr>
      <vt:lpstr>Presentasi PowerPoint</vt:lpstr>
      <vt:lpstr>Presentasi PowerPoint</vt:lpstr>
      <vt:lpstr>VECTOR WITH 3 COMPONENTS (3 DIMENSIONS)</vt:lpstr>
      <vt:lpstr>Presentasi PowerPoint</vt:lpstr>
      <vt:lpstr>Presentasi PowerPoint</vt:lpstr>
      <vt:lpstr>LENGTH OF 3-DIMENSIONAL VECTOR</vt:lpstr>
      <vt:lpstr>Presentasi PowerPoint</vt:lpstr>
      <vt:lpstr>Presentasi PowerPoint</vt:lpstr>
      <vt:lpstr>DEFINITION OF R^n</vt:lpstr>
      <vt:lpstr>Presentasi PowerPoint</vt:lpstr>
      <vt:lpstr>Presentasi PowerPoint</vt:lpstr>
      <vt:lpstr>Presentasi PowerPoint</vt:lpstr>
      <vt:lpstr>Presentasi PowerPoint</vt:lpstr>
      <vt:lpstr>Presentasi PowerPoint</vt:lpstr>
      <vt:lpstr>Length of n-dimensional vector</vt:lpstr>
      <vt:lpstr>Proof – vector addition is commutative and assosiative</vt:lpstr>
      <vt:lpstr>Presentasi PowerPoint</vt:lpstr>
      <vt:lpstr>ALGEBRAIC PROPERTIES OF VECTOR</vt:lpstr>
      <vt:lpstr>DEFINITION OF DOT PRODUCT</vt:lpstr>
      <vt:lpstr>Presentas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JABAR LINIER</dc:title>
  <dc:creator>Retno Kusumaningrum</dc:creator>
  <cp:lastModifiedBy>Retno Kusumaningrum</cp:lastModifiedBy>
  <cp:revision>47</cp:revision>
  <dcterms:created xsi:type="dcterms:W3CDTF">2018-02-04T16:32:39Z</dcterms:created>
  <dcterms:modified xsi:type="dcterms:W3CDTF">2018-02-13T04:55:02Z</dcterms:modified>
</cp:coreProperties>
</file>